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ED01D2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07800</wp:posOffset>
            </wp:positionH>
            <wp:positionV relativeFrom="topMargin">
              <wp:posOffset>12153900</wp:posOffset>
            </wp:positionV>
            <wp:extent cx="355600" cy="431800"/>
            <wp:effectExtent l="0" t="0" r="6350" b="6350"/>
            <wp:wrapNone/>
            <wp:docPr id="100122" name="图片 100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安徽省初中学业水平考试</w:t>
      </w:r>
    </w:p>
    <w:p w14:paraId="220EC38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  （试题卷）</w:t>
      </w:r>
    </w:p>
    <w:p w14:paraId="072B89A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每小题都给出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，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，</w:t>
      </w:r>
      <w:r>
        <w:rPr>
          <w:rFonts w:eastAsia="Times New Roman" w:cs="Times New Roman"/>
          <w:b/>
          <w:i/>
          <w:sz w:val="24"/>
        </w:rPr>
        <w:t>C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i/>
          <w:sz w:val="24"/>
        </w:rPr>
        <w:t>D</w:t>
      </w:r>
      <w:r>
        <w:rPr>
          <w:rFonts w:ascii="宋体" w:hAnsi="宋体"/>
          <w:b/>
          <w:sz w:val="24"/>
        </w:rPr>
        <w:t>四个选项，其中只有一个是符合题目要求的．</w:t>
      </w:r>
    </w:p>
    <w:p w14:paraId="3BDECE5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为负数的是（    ）</w:t>
      </w:r>
    </w:p>
    <w:p w14:paraId="5D1B5D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12" o:title="eqId9c7b4a6f6c7c676d569dfd0658b2b6e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14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1pt;width:14.95pt;" o:ole="t" filled="f" o:preferrelative="t" stroked="f" coordsize="21600,21600">
            <v:path/>
            <v:fill on="f" focussize="0,0"/>
            <v:stroke on="f" joinstyle="miter"/>
            <v:imagedata r:id="rId16" o:title="eqIdd13ce3ebd1112220c639562739f1f9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68C032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据统计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我省出版期刊杂志总印数</w:t>
      </w:r>
      <w:r>
        <w:rPr>
          <w:rFonts w:eastAsia="Times New Roman" w:cs="Times New Roman"/>
          <w:color w:val="000000"/>
        </w:rPr>
        <w:t>3400</w:t>
      </w:r>
      <w:r>
        <w:rPr>
          <w:rFonts w:ascii="宋体" w:hAnsi="宋体"/>
          <w:color w:val="000000"/>
        </w:rPr>
        <w:t>万册，其中</w:t>
      </w:r>
      <w:r>
        <w:rPr>
          <w:rFonts w:eastAsia="Times New Roman" w:cs="Times New Roman"/>
          <w:color w:val="000000"/>
        </w:rPr>
        <w:t>3400</w:t>
      </w:r>
      <w:r>
        <w:rPr>
          <w:rFonts w:ascii="宋体" w:hAnsi="宋体"/>
          <w:color w:val="000000"/>
        </w:rPr>
        <w:t>万用科学记数法表示为（    ）</w:t>
      </w:r>
    </w:p>
    <w:p w14:paraId="69AF2A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8" o:title="eqId9568e454b14c4e8ed1943020ec44f0e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0" o:title="eqId8b65db9a127692607d55b6db1b0f943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22" o:title="eqId177d0c216e811d4561681fd19d57c2d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39.25pt;" o:ole="t" filled="f" o:preferrelative="t" stroked="f" coordsize="21600,21600">
            <v:path/>
            <v:fill on="f" focussize="0,0"/>
            <v:stroke on="f" joinstyle="miter"/>
            <v:imagedata r:id="rId24" o:title="eqIdbeda6e50e84dc87cb974f93990dd858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61EDCD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一个由长方体截去一部分后得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95923964" name="图片 895923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923964" name="图片 895923964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几何体如图水平放置，其俯视图是（    ）</w:t>
      </w:r>
    </w:p>
    <w:p w14:paraId="522BF6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14375" cy="5048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2B5E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00075" cy="3714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33400" cy="4476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E13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90550" cy="3619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90575" cy="4191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1D8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各式中，计算结果等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32" o:title="eqIdee6419dc0b73979e80d3b4cc765c043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/>
          <w:color w:val="000000"/>
        </w:rPr>
        <w:t>的是（    ）</w:t>
      </w:r>
    </w:p>
    <w:p w14:paraId="20EE29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36.45pt;" o:ole="t" filled="f" o:preferrelative="t" stroked="f" coordsize="21600,21600">
            <v:path/>
            <v:fill on="f" focussize="0,0"/>
            <v:stroke on="f" joinstyle="miter"/>
            <v:imagedata r:id="rId34" o:title="eqId085ac015c5b560f2af38401984cdb28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36" o:title="eqId87cafb086cf4b51cbb1ece60196e8d3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85pt;width:34.6pt;" o:ole="t" filled="f" o:preferrelative="t" stroked="f" coordsize="21600,21600">
            <v:path/>
            <v:fill on="f" focussize="0,0"/>
            <v:stroke on="f" joinstyle="miter"/>
            <v:imagedata r:id="rId38" o:title="eqId4400dbf95ab5d93dce82efe441bf5d9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9pt;width:39.25pt;" o:ole="t" filled="f" o:preferrelative="t" stroked="f" coordsize="21600,21600">
            <v:path/>
            <v:fill on="f" focussize="0,0"/>
            <v:stroke on="f" joinstyle="miter"/>
            <v:imagedata r:id="rId40" o:title="eqId6fbcb22357b1a342bad2e27552c4af7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</w:p>
    <w:p w14:paraId="15B2BF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甲、乙、丙、丁四个人步行的路程和所用的时间如图所示，按平均速度计算．走得最快的是（    ）</w:t>
      </w:r>
    </w:p>
    <w:p w14:paraId="75DAAF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9525" cy="23050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66C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丁</w:t>
      </w:r>
    </w:p>
    <w:p w14:paraId="54B43A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两个矩形的位置如图所示，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1pt;width:31.8pt;" o:ole="t" filled="f" o:preferrelative="t" stroked="f" coordsize="21600,21600">
            <v:path/>
            <v:fill on="f" focussize="0,0"/>
            <v:stroke on="f" joinstyle="miter"/>
            <v:imagedata r:id="rId43" o:title="eqId53d64dff8d18b416a8a7c300833615d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1pt;width:28.05pt;" o:ole="t" filled="f" o:preferrelative="t" stroked="f" coordsize="21600,21600">
            <v:path/>
            <v:fill on="f" focussize="0,0"/>
            <v:stroke on="f" joinstyle="miter"/>
            <v:imagedata r:id="rId45" o:title="eqId3cc310194575262fb45352c2fbc1986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9A354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23975" cy="1266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004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48" o:title="eqId476c063ae33327785ac3f865221d7e3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50" o:title="eqId437a36d9ff0e8b14bb734da93fea5dd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52" o:title="eqIdf72b7be73080c7027514d6e63af3083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54" o:title="eqId9fbf0820367e40ab4fcd96e3f03b41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</w:p>
    <w:p w14:paraId="7C67CD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弦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．若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＝（    ）</w:t>
      </w:r>
    </w:p>
    <w:p w14:paraId="5F8F70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56" o:title="eqId01961669cd597f61fa48e9853d678bb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58" o:title="eqId44ba5418a60abb24191ef4cabddc4fd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 w14:paraId="6E078D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随着信息化的发展，二维码已经走进我们的日常生活，其图案主要由黑、白两种小正方形组成．现对由三个小正方形组成的“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09625" cy="2762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进行涂色，每个小正方形随机涂成黑色或白色，恰好是两个黑色小正方形和一个白色小正方形的概率为（    ）</w:t>
      </w:r>
    </w:p>
    <w:p w14:paraId="78060A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61" o:title="eqId4dac452fbb5ef6dd653e7fbbef63948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8.05pt;width:10.3pt;" o:ole="t" filled="f" o:preferrelative="t" stroked="f" coordsize="21600,21600">
            <v:path/>
            <v:fill on="f" focussize="0,0"/>
            <v:stroke on="f" joinstyle="miter"/>
            <v:imagedata r:id="rId63" o:title="eqId69ee3c61d2298e75fc4f1643f8ebc2e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65" o:title="eqIdf89eef3148f2d4d09379767b4af691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67" o:title="eqIdbf31876698721a199c7c53c6b320aa8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</w:p>
    <w:p w14:paraId="7177B3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同一平面直角坐标系中，一次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7.75pt;width:55.15pt;" o:ole="t" filled="f" o:preferrelative="t" stroked="f" coordsize="21600,21600">
            <v:path/>
            <v:fill on="f" focussize="0,0"/>
            <v:stroke on="f" joinstyle="miter"/>
            <v:imagedata r:id="rId69" o:title="eqIdaf2db7347374dfabedbf6d7099b2cca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7pt;width:57.05pt;" o:ole="t" filled="f" o:preferrelative="t" stroked="f" coordsize="21600,21600">
            <v:path/>
            <v:fill on="f" focussize="0,0"/>
            <v:stroke on="f" joinstyle="miter"/>
            <v:imagedata r:id="rId71" o:title="eqId621389b28b163a2f17890885891ce40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/>
          <w:color w:val="000000"/>
        </w:rPr>
        <w:t>的图像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C46DC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19200" cy="1533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19200" cy="153352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3317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15335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19200" cy="15335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235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等边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心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PBC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PCA</w:t>
      </w:r>
      <w:r>
        <w:rPr>
          <w:rFonts w:ascii="宋体" w:hAnsi="宋体"/>
          <w:color w:val="000000"/>
        </w:rPr>
        <w:t>的面积分别记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75pt;width:14.05pt;" o:ole="t" filled="f" o:preferrelative="t" stroked="f" coordsize="21600,21600">
            <v:path/>
            <v:fill on="f" focussize="0,0"/>
            <v:stroke on="f" joinstyle="miter"/>
            <v:imagedata r:id="rId77" o:title="eqId54f562eb3c2a45d65cba066d712825a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79" o:title="eqIde097c8d4c948de063796bd19f85b3a9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81" o:title="eqId1e0bd63f55069a3bc870915010b39225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75pt;width:14.05pt;" o:ole="t" filled="f" o:preferrelative="t" stroked="f" coordsize="21600,21600">
            <v:path/>
            <v:fill on="f" focussize="0,0"/>
            <v:stroke on="f" joinstyle="miter"/>
            <v:imagedata r:id="rId83" o:title="eqId6899bf9cadae2ccdb14cbc87d4f280ee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pt;width:85.1pt;" o:ole="t" filled="f" o:preferrelative="t" stroked="f" coordsize="21600,21600">
            <v:path/>
            <v:fill on="f" focussize="0,0"/>
            <v:stroke on="f" joinstyle="miter"/>
            <v:imagedata r:id="rId85" o:title="eqId87714df71dec08309c1fca4ec34e853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r>
        <w:rPr>
          <w:rFonts w:ascii="宋体" w:hAnsi="宋体"/>
          <w:color w:val="000000"/>
        </w:rPr>
        <w:t>，则线段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长的最小值是（    ）</w:t>
      </w:r>
    </w:p>
    <w:p w14:paraId="683FA4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3.65pt;width:24.3pt;" o:ole="t" filled="f" o:preferrelative="t" stroked="f" coordsize="21600,21600">
            <v:path/>
            <v:fill on="f" focussize="0,0"/>
            <v:stroke on="f" joinstyle="miter"/>
            <v:imagedata r:id="rId87" o:title="eqIdedb57d84f9bbcb3e30d4ce7e2e1e86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9.9pt;width:23.4pt;" o:ole="t" filled="f" o:preferrelative="t" stroked="f" coordsize="21600,21600">
            <v:path/>
            <v:fill on="f" focussize="0,0"/>
            <v:stroke on="f" joinstyle="miter"/>
            <v:imagedata r:id="rId89" o:title="eqIdad2de2292904b991fbd7b1ef30e7203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7pt;width:22.45pt;" o:ole="t" filled="f" o:preferrelative="t" stroked="f" coordsize="21600,21600">
            <v:path/>
            <v:fill on="f" focussize="0,0"/>
            <v:stroke on="f" joinstyle="miter"/>
            <v:imagedata r:id="rId91" o:title="eqIdadbd3e8cf8325999cde03adf845d3dd0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9pt;width:23.4pt;" o:ole="t" filled="f" o:preferrelative="t" stroked="f" coordsize="21600,21600">
            <v:path/>
            <v:fill on="f" focussize="0,0"/>
            <v:stroke on="f" joinstyle="miter"/>
            <v:imagedata r:id="rId93" o:title="eqId5fcb5876e83a663aa11bc213425f2345"/>
            <o:lock v:ext="edit" aspectratio="t"/>
            <w10:wrap type="none"/>
            <w10:anchorlock/>
          </v:shape>
          <o:OLEObject Type="Embed" ProgID="Equation.DSMT4" ShapeID="_x0000_i1059" DrawAspect="Content" ObjectID="_1468075759" r:id="rId92">
            <o:LockedField>false</o:LockedField>
          </o:OLEObject>
        </w:object>
      </w:r>
    </w:p>
    <w:p w14:paraId="1F4EF1F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15946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不等式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95" o:title="eqId1eccc94611337b9af1a4ede163781341"/>
            <o:lock v:ext="edit" aspectratio="t"/>
            <w10:wrap type="none"/>
            <w10:anchorlock/>
          </v:shape>
          <o:OLEObject Type="Embed" ProgID="Equation.DSMT4" ShapeID="_x0000_i1060" DrawAspect="Content" ObjectID="_1468075760" r:id="rId94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065DC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一元二次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9pt;width:81.35pt;" o:ole="t" filled="f" o:preferrelative="t" stroked="f" coordsize="21600,21600">
            <v:path/>
            <v:fill on="f" focussize="0,0"/>
            <v:stroke on="f" joinstyle="miter"/>
            <v:imagedata r:id="rId97" o:title="eqId37da9d9dbba828adad74735caedbdaf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6">
            <o:LockedField>false</o:LockedField>
          </o:OLEObject>
        </w:object>
      </w:r>
      <w:r>
        <w:rPr>
          <w:rFonts w:ascii="宋体" w:hAnsi="宋体"/>
          <w:color w:val="000000"/>
        </w:rPr>
        <w:t>有两个相等的实数根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.2pt;width:21.5pt;" o:ole="t" filled="f" o:preferrelative="t" stroked="f" coordsize="21600,21600">
            <v:path/>
            <v:fill on="f" focussize="0,0"/>
            <v:stroke on="f" joinstyle="miter"/>
            <v:imagedata r:id="rId99" o:title="eqIda6c57bbef89a37f1a3808c0ceeac0c2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 w14:paraId="771BF9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平行四边形</w:t>
      </w:r>
      <w:r>
        <w:rPr>
          <w:rFonts w:eastAsia="Times New Roman" w:cs="Times New Roman"/>
          <w:i/>
          <w:color w:val="000000"/>
        </w:rPr>
        <w:t>OABC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第一象限，反比例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8.05pt;width:27.1pt;" o:ole="t" filled="f" o:preferrelative="t" stroked="f" coordsize="21600,21600">
            <v:path/>
            <v:fill on="f" focussize="0,0"/>
            <v:stroke on="f" joinstyle="miter"/>
            <v:imagedata r:id="rId101" o:title="eqId0f42b2a9736c8943106472a7398d2892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103" o:title="eqId45bd7e92dae1e0c2af6c33d5e202f544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2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105" o:title="eqId6bcd0a888f3f24a77512c779b9fa9a1b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1pt;width:17.75pt;" o:ole="t" filled="f" o:preferrelative="t" stroked="f" coordsize="21600,21600">
            <v:path/>
            <v:fill on="f" focussize="0,0"/>
            <v:stroke on="f" joinstyle="miter"/>
            <v:imagedata r:id="rId107" o:title="eqIddd707b69a11f8de5566f23c1a2a9ff5a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/>
          <w:color w:val="000000"/>
        </w:rPr>
        <w:t>________．</w:t>
      </w:r>
    </w:p>
    <w:p w14:paraId="3297A5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62150" cy="1333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BB9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正方形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直角顶点的等腰直角三角形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分别交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垂线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连接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请完成下列问题：</w:t>
      </w:r>
    </w:p>
    <w:p w14:paraId="636FF7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95pt;width:47.7pt;" o:ole="t" filled="f" o:preferrelative="t" stroked="f" coordsize="21600,21600">
            <v:path/>
            <v:fill on="f" focussize="0,0"/>
            <v:stroke on="f" joinstyle="miter"/>
            <v:imagedata r:id="rId110" o:title="eqId96d4e528c43370198989f9ce15758cb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°</w:t>
      </w:r>
      <w:r>
        <w:rPr>
          <w:rFonts w:ascii="宋体" w:hAnsi="宋体"/>
          <w:color w:val="000000"/>
        </w:rPr>
        <w:t>；</w:t>
      </w:r>
    </w:p>
    <w:p w14:paraId="5DCF5F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112" o:title="eqId82773737609e65dea3c5c67099f1b10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85pt;width:55.15pt;" o:ole="t" filled="f" o:preferrelative="t" stroked="f" coordsize="21600,21600">
            <v:path/>
            <v:fill on="f" focussize="0,0"/>
            <v:stroke on="f" joinstyle="miter"/>
            <v:imagedata r:id="rId114" o:title="eqId3966b4dba5e005344ece308fe716679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116" o:title="eqId2a2b3247afa684b10c8e1da99cf33d5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500076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2477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9017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）</w:t>
      </w:r>
    </w:p>
    <w:p w14:paraId="3FBD90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5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5923967" name="图片 895923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923967" name="图片 895923967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7.4pt;width:95.4pt;" o:ole="t" filled="f" o:preferrelative="t" stroked="f" coordsize="21600,21600">
            <v:path/>
            <v:fill on="f" focussize="0,0"/>
            <v:stroke on="f" joinstyle="miter"/>
            <v:imagedata r:id="rId120" o:title="eqId09bb0ab6944262225459bbb2a392a93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BB78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由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的小正方形组成的网格中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顶点均为格点（网格线的交点）．</w:t>
      </w:r>
    </w:p>
    <w:p w14:paraId="56018F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90800" cy="2667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3E3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将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单位，再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，得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123" o:title="eqId4310db23fc79936c7182361e652bab1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ascii="宋体" w:hAnsi="宋体"/>
          <w:color w:val="000000"/>
        </w:rPr>
        <w:t>，请画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123" o:title="eqId4310db23fc79936c7182361e652bab1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ascii="宋体" w:hAnsi="宋体"/>
          <w:color w:val="000000"/>
        </w:rPr>
        <w:t>﹔</w:t>
      </w:r>
    </w:p>
    <w:p w14:paraId="4839D0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以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旋转中心，将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按逆时针方向旋转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°，得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126" o:title="eqId828dc8dc7259c510b6d63abf40f60e9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ascii="宋体" w:hAnsi="宋体"/>
          <w:color w:val="000000"/>
        </w:rPr>
        <w:t>，请画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126" o:title="eqId828dc8dc7259c510b6d63abf40f60e9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7C00A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）</w:t>
      </w:r>
    </w:p>
    <w:p w14:paraId="342AB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某地区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进出口总额为</w:t>
      </w:r>
      <w:r>
        <w:rPr>
          <w:rFonts w:eastAsia="Times New Roman" w:cs="Times New Roman"/>
          <w:color w:val="000000"/>
        </w:rPr>
        <w:t>520</w:t>
      </w:r>
      <w:r>
        <w:rPr>
          <w:rFonts w:ascii="宋体" w:hAnsi="宋体"/>
          <w:color w:val="000000"/>
        </w:rPr>
        <w:t>亿元．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进出口总额比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有所增加，其中进口额增加了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，出口额增加了</w:t>
      </w:r>
      <w:r>
        <w:rPr>
          <w:rFonts w:eastAsia="Times New Roman" w:cs="Times New Roman"/>
          <w:color w:val="000000"/>
        </w:rPr>
        <w:t>30%</w:t>
      </w:r>
      <w:r>
        <w:rPr>
          <w:rFonts w:ascii="宋体" w:hAnsi="宋体"/>
          <w:color w:val="000000"/>
        </w:rPr>
        <w:t>．注：进出口总额＝进口额＋出口额．</w:t>
      </w:r>
    </w:p>
    <w:p w14:paraId="15355F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设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进口额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亿元，出口额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亿元，请用含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代数式填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395"/>
        <w:gridCol w:w="1395"/>
        <w:gridCol w:w="1815"/>
      </w:tblGrid>
      <w:tr w14:paraId="3339A2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5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D94F9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年份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AC804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口额/亿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C2C2C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出口额/亿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4714E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出口总额/亿元</w:t>
            </w:r>
          </w:p>
        </w:tc>
      </w:tr>
      <w:tr w14:paraId="4B69F4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5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023E0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E700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F73E9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FE529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20</w:t>
            </w:r>
          </w:p>
        </w:tc>
      </w:tr>
      <w:tr w14:paraId="791301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5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AFAC0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2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829F6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5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EF803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3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5FA6B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547FDD18">
      <w:pPr>
        <w:spacing w:line="360" w:lineRule="auto"/>
        <w:jc w:val="left"/>
        <w:textAlignment w:val="center"/>
        <w:rPr>
          <w:color w:val="000000"/>
        </w:rPr>
      </w:pPr>
    </w:p>
    <w:p w14:paraId="37407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进出口总额比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增加了</w:t>
      </w:r>
      <w:r>
        <w:rPr>
          <w:rFonts w:eastAsia="Times New Roman" w:cs="Times New Roman"/>
          <w:color w:val="000000"/>
        </w:rPr>
        <w:t>140</w:t>
      </w:r>
      <w:r>
        <w:rPr>
          <w:rFonts w:ascii="宋体" w:hAnsi="宋体"/>
          <w:color w:val="000000"/>
        </w:rPr>
        <w:t>亿元，求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进口额和出口额度分别是多少亿元？</w:t>
      </w:r>
    </w:p>
    <w:p w14:paraId="0D99CD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8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5923963" name="图片 895923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923963" name="图片 895923963"/>
                    <pic:cNvPicPr>
                      <a:picLocks noChangeAspect="1"/>
                    </pic:cNvPicPr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观察以下等式：</w:t>
      </w:r>
    </w:p>
    <w:p w14:paraId="6C72EA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等式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2.45pt;width:158.95pt;" o:ole="t" filled="f" o:preferrelative="t" stroked="f" coordsize="21600,21600">
            <v:path/>
            <v:fill on="f" focussize="0,0"/>
            <v:stroke on="f" joinstyle="miter"/>
            <v:imagedata r:id="rId129" o:title="eqId156fe83f60833a41659fbd84f4614ec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EE5E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等式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2.45pt;width:158.95pt;" o:ole="t" filled="f" o:preferrelative="t" stroked="f" coordsize="21600,21600">
            <v:path/>
            <v:fill on="f" focussize="0,0"/>
            <v:stroke on="f" joinstyle="miter"/>
            <v:imagedata r:id="rId131" o:title="eqId660a00c240ef43179c746f70353f8b8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7D3D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等式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2.45pt;width:160.85pt;" o:ole="t" filled="f" o:preferrelative="t" stroked="f" coordsize="21600,21600">
            <v:path/>
            <v:fill on="f" focussize="0,0"/>
            <v:stroke on="f" joinstyle="miter"/>
            <v:imagedata r:id="rId133" o:title="eqIdfd558d40e16c88f322aea4e7538e6c2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4092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等式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2.45pt;width:157.1pt;" o:ole="t" filled="f" o:preferrelative="t" stroked="f" coordsize="21600,21600">
            <v:path/>
            <v:fill on="f" focussize="0,0"/>
            <v:stroke on="f" joinstyle="miter"/>
            <v:imagedata r:id="rId135" o:title="eqId85252a409ef574c8a6785ad11b7d9d7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5A65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……</w:t>
      </w:r>
    </w:p>
    <w:p w14:paraId="754723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按照以上规律．解决下列问题：</w:t>
      </w:r>
    </w:p>
    <w:p w14:paraId="62D033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等式：________；</w:t>
      </w:r>
    </w:p>
    <w:p w14:paraId="787218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写出你猜想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95923966" name="图片 895923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923966" name="图片 895923966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等式（用含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式子表示），并证明．</w:t>
      </w:r>
    </w:p>
    <w:p w14:paraId="56BE990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7385F3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的延长线上一点，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．</w:t>
      </w:r>
    </w:p>
    <w:p w14:paraId="2F833C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333875" cy="155257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7C942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；</w:t>
      </w:r>
    </w:p>
    <w:p w14:paraId="70C955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上一点，且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，求证：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</w:t>
      </w:r>
    </w:p>
    <w:p w14:paraId="256DAD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为了测量河对岸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间的距离，数学兴趣小组在河岸南侧选定观测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测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均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北偏东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°方向上，沿正东方向行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米至观测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测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正北方向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北偏西</w:t>
      </w:r>
      <w:r>
        <w:rPr>
          <w:rFonts w:eastAsia="Times New Roman" w:cs="Times New Roman"/>
          <w:color w:val="000000"/>
        </w:rPr>
        <w:t>53</w:t>
      </w:r>
      <w:r>
        <w:rPr>
          <w:rFonts w:ascii="宋体" w:hAnsi="宋体"/>
          <w:color w:val="000000"/>
        </w:rPr>
        <w:t>°方向上．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间的距离．参考数据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138" o:title="eqIdb0494dafbea4df1d95c758ddb656afa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140" o:title="eqId78bccacbdde830e1329412e3e8f42ea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142" o:title="eqId8d0062f4f00732a0cf11d1ac145c218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4ED5A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905125" cy="3048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8ABD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（本题满分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14:paraId="72D30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届冬奥会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日在北京胜利闭幕．某校七、八年级各有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名学生．为了解这两个年级学生对本次冬奥会的关注程度，现从这两个年级各随机抽取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名学生进行冬奥会知识测试，将测试成绩按以下六组进行整理（得分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表示）：</w:t>
      </w:r>
    </w:p>
    <w:p w14:paraId="2FF84B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pt;width:43.95pt;" o:ole="t" filled="f" o:preferrelative="t" stroked="f" coordsize="21600,21600">
            <v:path/>
            <v:fill on="f" focussize="0,0"/>
            <v:stroke on="f" joinstyle="miter"/>
            <v:imagedata r:id="rId145" o:title="eqId809af132021496ff6de6d7bc4e47f78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1.2pt;width:43.95pt;" o:ole="t" filled="f" o:preferrelative="t" stroked="f" coordsize="21600,21600">
            <v:path/>
            <v:fill on="f" focussize="0,0"/>
            <v:stroke on="f" joinstyle="miter"/>
            <v:imagedata r:id="rId147" o:title="eqId3f1cf2bf33936d12e7f7f9421bf42a7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149" o:title="eqIdf2e274ebbc5301617aff314abf4dc9f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EBA1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151" o:title="eqId9d6d564adbf86b12b2f2153e7939fb5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：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153" o:title="eqId168b0071ad297d944eb55068ee09f12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55" o:title="eqIde45bcd8f6ede8cc2513ad41402f4008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61.7pt;" o:ole="t" filled="f" o:preferrelative="t" stroked="f" coordsize="21600,21600">
            <v:path/>
            <v:fill on="f" focussize="0,0"/>
            <v:stroke on="f" joinstyle="miter"/>
            <v:imagedata r:id="rId157" o:title="eqIda15ce50e3ef62407d8668c353ed60bd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AC1D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绘制七年级测试成绩频数直方图和八年级测试成绩扇形统计图，部分信息如下：</w:t>
      </w:r>
    </w:p>
    <w:p w14:paraId="3D018C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00650" cy="23812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464BA1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已知八年级测试成绩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的全部数据如下：</w:t>
      </w:r>
      <w:r>
        <w:rPr>
          <w:rFonts w:eastAsia="Times New Roman" w:cs="Times New Roman"/>
          <w:color w:val="000000"/>
        </w:rPr>
        <w:t>8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8</w:t>
      </w:r>
    </w:p>
    <w:p w14:paraId="5EB79F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以上信息，完成下列问题：</w:t>
      </w:r>
    </w:p>
    <w:p w14:paraId="12D079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______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______；</w:t>
      </w:r>
    </w:p>
    <w:p w14:paraId="613D50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八年级测试成绩的中位数是______﹔</w:t>
      </w:r>
    </w:p>
    <w:p w14:paraId="75C464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测试成绩不低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，则认定该学生对冬奥会关注程度高．请估计该校七、八两个年级对冬奥会关注程度高的学生一共有多少人，并说明理由．</w:t>
      </w:r>
    </w:p>
    <w:p w14:paraId="66C9B9B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七、（本题满分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14:paraId="13B3EC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．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垂线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．</w:t>
      </w:r>
    </w:p>
    <w:p w14:paraId="0FF679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28975" cy="9906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40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61" o:title="eqIdc436f108fd4921dae15ecff192702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ascii="宋体" w:hAnsi="宋体"/>
          <w:color w:val="000000"/>
        </w:rPr>
        <w:t>，求证：四边形</w:t>
      </w:r>
      <w:r>
        <w:rPr>
          <w:rFonts w:eastAsia="Times New Roman" w:cs="Times New Roman"/>
          <w:i/>
          <w:color w:val="000000"/>
        </w:rPr>
        <w:t>BCDE</w:t>
      </w:r>
      <w:r>
        <w:rPr>
          <w:rFonts w:ascii="宋体" w:hAnsi="宋体"/>
          <w:color w:val="000000"/>
        </w:rPr>
        <w:t>是菱形；</w:t>
      </w:r>
    </w:p>
    <w:p w14:paraId="49D248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垂直平分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．</w:t>
      </w:r>
    </w:p>
    <w:p w14:paraId="35FC02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ⅰ）求∠</w:t>
      </w:r>
      <w:r>
        <w:rPr>
          <w:rFonts w:eastAsia="Times New Roman" w:cs="Times New Roman"/>
          <w:i/>
          <w:color w:val="000000"/>
        </w:rPr>
        <w:t>CED</w:t>
      </w:r>
      <w:r>
        <w:rPr>
          <w:rFonts w:ascii="宋体" w:hAnsi="宋体"/>
          <w:color w:val="000000"/>
        </w:rPr>
        <w:t>的大小；</w:t>
      </w:r>
    </w:p>
    <w:p w14:paraId="7D86C6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ⅱ）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求证：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2B3F48A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八、（本题满分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）</w:t>
      </w:r>
    </w:p>
    <w:p w14:paraId="782FFA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隧道截面由抛物线的一部分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构成，矩形的一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米，另一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．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在的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垂直平分线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建立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，规定一个单位长度代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）是抛物线的顶点．</w:t>
      </w:r>
    </w:p>
    <w:p w14:paraId="12CAEA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20142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01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AE6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此抛物线对应的函数表达式；</w:t>
      </w:r>
    </w:p>
    <w:p w14:paraId="23D91A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隧道截面内（含边界）修建“</w:t>
      </w:r>
      <w:r>
        <w:rPr>
          <w:rFonts w:ascii="宋体" w:hAnsi="宋体"/>
          <w:color w:val="000000"/>
        </w:rPr>
        <w:drawing>
          <wp:inline distT="0" distB="0" distL="114300" distR="114300">
            <wp:extent cx="352425" cy="2000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型或“</w:t>
      </w:r>
      <w:r>
        <w:rPr>
          <w:rFonts w:ascii="宋体" w:hAnsi="宋体"/>
          <w:color w:val="000000"/>
        </w:rPr>
        <w:drawing>
          <wp:inline distT="0" distB="0" distL="114300" distR="114300">
            <wp:extent cx="266700" cy="3333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型栅栏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粗线段所示，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7.75pt;width:12.15pt;" o:ole="t" filled="f" o:preferrelative="t" stroked="f" coordsize="21600,21600">
            <v:path/>
            <v:fill on="f" focussize="0,0"/>
            <v:stroke on="f" joinstyle="miter"/>
            <v:imagedata r:id="rId166" o:title="eqId2708fa6298e52f617383efc175b71dd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168" o:title="eqIdfee50575e3ebd56c4f46dd0bbf8e55d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与矩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170" o:title="eqId76b2e5c0987bf8ceee3e700fc086a35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895923965" name="图片 895923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923965" name="图片 89592396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边平行且相等．栅栏总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图中粗线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172" o:title="eqIda4a949c00526fddf435423272cf10f2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9pt;width:19.65pt;" o:ole="t" filled="f" o:preferrelative="t" stroked="f" coordsize="21600,21600">
            <v:path/>
            <v:fill on="f" focussize="0,0"/>
            <v:stroke on="f" joinstyle="miter"/>
            <v:imagedata r:id="rId174" o:title="eqIdfee51946da54ce4130fefa5e488589d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176" o:title="eqId2bb1a6e4213ad6d280e058d207f499d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长度之和．请解决以下问题：</w:t>
      </w:r>
    </w:p>
    <w:p w14:paraId="00BF12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ⅰ）修建一个“</w:t>
      </w:r>
      <w:r>
        <w:rPr>
          <w:rFonts w:ascii="宋体" w:hAnsi="宋体"/>
          <w:color w:val="000000"/>
        </w:rPr>
        <w:drawing>
          <wp:inline distT="0" distB="0" distL="114300" distR="114300">
            <wp:extent cx="352425" cy="2000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型栅栏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178" o:title="eqId9b9cb8e6ff801523b0304576cd69fd2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180" o:title="eqId797e67927616b141ed7c6b83f8b6f4f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9">
            <o:LockedField>false</o:LockedField>
          </o:OLEObject>
        </w:object>
      </w:r>
      <w:r>
        <w:rPr>
          <w:rFonts w:ascii="宋体" w:hAnsi="宋体"/>
          <w:color w:val="000000"/>
        </w:rPr>
        <w:t>在抛物线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上．设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7.75pt;width:12.15pt;" o:ole="t" filled="f" o:preferrelative="t" stroked="f" coordsize="21600,21600">
            <v:path/>
            <v:fill on="f" focussize="0,0"/>
            <v:stroke on="f" joinstyle="miter"/>
            <v:imagedata r:id="rId166" o:title="eqId2708fa6298e52f617383efc175b71dd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1">
            <o:LockedField>false</o:LockedField>
          </o:OLEObject>
        </w:object>
      </w:r>
      <w:r>
        <w:rPr>
          <w:rFonts w:ascii="宋体" w:hAnsi="宋体"/>
          <w:color w:val="000000"/>
        </w:rPr>
        <w:t>的横坐标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.65pt;width:67.3pt;" o:ole="t" filled="f" o:preferrelative="t" stroked="f" coordsize="21600,21600">
            <v:path/>
            <v:fill on="f" focussize="0,0"/>
            <v:stroke on="f" joinstyle="miter"/>
            <v:imagedata r:id="rId183" o:title="eqId95ff3652d89c64957fdefb53c7805b5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2">
            <o:LockedField>false</o:LockedField>
          </o:OLEObject>
        </w:object>
      </w:r>
      <w:r>
        <w:rPr>
          <w:rFonts w:ascii="宋体" w:hAnsi="宋体"/>
          <w:color w:val="000000"/>
        </w:rPr>
        <w:t>，求栅栏总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之间的函数表达式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最大值；</w:t>
      </w:r>
    </w:p>
    <w:p w14:paraId="124FEA10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ⅱ）现修建一个总长为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的栅栏，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的修建“</w:t>
      </w:r>
      <w:r>
        <w:rPr>
          <w:rFonts w:ascii="宋体" w:hAnsi="宋体"/>
          <w:color w:val="000000"/>
        </w:rPr>
        <w:drawing>
          <wp:inline distT="0" distB="0" distL="114300" distR="114300">
            <wp:extent cx="352425" cy="200025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型或“</w:t>
      </w:r>
      <w:r>
        <w:rPr>
          <w:rFonts w:ascii="宋体" w:hAnsi="宋体"/>
          <w:color w:val="000000"/>
        </w:rPr>
        <w:drawing>
          <wp:inline distT="0" distB="0" distL="114300" distR="114300">
            <wp:extent cx="266700" cy="3333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型栅型两种设计方案，请你从中选择一种，求出该方案下矩形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170" o:title="eqId76b2e5c0987bf8ceee3e700fc086a35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4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，及取最大值时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75pt;width:12.15pt;" o:ole="t" filled="f" o:preferrelative="t" stroked="f" coordsize="21600,21600">
            <v:path/>
            <v:fill on="f" focussize="0,0"/>
            <v:stroke on="f" joinstyle="miter"/>
            <v:imagedata r:id="rId166" o:title="eqId2708fa6298e52f617383efc175b71dd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5">
            <o:LockedField>false</o:LockedField>
          </o:OLEObject>
        </w:object>
      </w:r>
      <w:r>
        <w:rPr>
          <w:rFonts w:ascii="宋体" w:hAnsi="宋体"/>
          <w:color w:val="000000"/>
        </w:rPr>
        <w:t>的横坐标的取值范围（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75pt;width:12.15pt;" o:ole="t" filled="f" o:preferrelative="t" stroked="f" coordsize="21600,21600">
            <v:path/>
            <v:fill on="f" focussize="0,0"/>
            <v:stroke on="f" joinstyle="miter"/>
            <v:imagedata r:id="rId166" o:title="eqId2708fa6298e52f617383efc175b71d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168" o:title="eqIdfee50575e3ebd56c4f46dd0bbf8e55d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7">
            <o:LockedField>false</o:LockedField>
          </o:OLEObject>
        </w:object>
      </w:r>
      <w:r>
        <w:rPr>
          <w:rFonts w:ascii="宋体" w:hAnsi="宋体"/>
          <w:color w:val="000000"/>
        </w:rPr>
        <w:t>右侧）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2E5D7C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977374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C35B8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03BD19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F4DB0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4C500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2CB0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0B77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390E2F"/>
    <w:rsid w:val="2AD62B7E"/>
    <w:rsid w:val="38274566"/>
    <w:rsid w:val="623F37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1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0.wmf"/><Relationship Id="rId94" Type="http://schemas.openxmlformats.org/officeDocument/2006/relationships/oleObject" Target="embeddings/oleObject36.bin"/><Relationship Id="rId93" Type="http://schemas.openxmlformats.org/officeDocument/2006/relationships/image" Target="media/image49.wmf"/><Relationship Id="rId92" Type="http://schemas.openxmlformats.org/officeDocument/2006/relationships/oleObject" Target="embeddings/oleObject35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4.bin"/><Relationship Id="rId9" Type="http://schemas.openxmlformats.org/officeDocument/2006/relationships/theme" Target="theme/theme1.xml"/><Relationship Id="rId89" Type="http://schemas.openxmlformats.org/officeDocument/2006/relationships/image" Target="media/image47.wmf"/><Relationship Id="rId88" Type="http://schemas.openxmlformats.org/officeDocument/2006/relationships/oleObject" Target="embeddings/oleObject33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1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0.png"/><Relationship Id="rId74" Type="http://schemas.openxmlformats.org/officeDocument/2006/relationships/image" Target="media/image39.png"/><Relationship Id="rId73" Type="http://schemas.openxmlformats.org/officeDocument/2006/relationships/image" Target="media/image38.png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png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png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png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png"/><Relationship Id="rId25" Type="http://schemas.openxmlformats.org/officeDocument/2006/relationships/image" Target="media/image9.wmf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9" Type="http://schemas.openxmlformats.org/officeDocument/2006/relationships/fontTable" Target="fontTable.xml"/><Relationship Id="rId188" Type="http://schemas.openxmlformats.org/officeDocument/2006/relationships/customXml" Target="../customXml/item1.xml"/><Relationship Id="rId187" Type="http://schemas.openxmlformats.org/officeDocument/2006/relationships/oleObject" Target="embeddings/oleObject80.bin"/><Relationship Id="rId186" Type="http://schemas.openxmlformats.org/officeDocument/2006/relationships/oleObject" Target="embeddings/oleObject79.bin"/><Relationship Id="rId185" Type="http://schemas.openxmlformats.org/officeDocument/2006/relationships/oleObject" Target="embeddings/oleObject78.bin"/><Relationship Id="rId184" Type="http://schemas.openxmlformats.org/officeDocument/2006/relationships/oleObject" Target="embeddings/oleObject77.bin"/><Relationship Id="rId183" Type="http://schemas.openxmlformats.org/officeDocument/2006/relationships/image" Target="media/image98.wmf"/><Relationship Id="rId182" Type="http://schemas.openxmlformats.org/officeDocument/2006/relationships/oleObject" Target="embeddings/oleObject76.bin"/><Relationship Id="rId181" Type="http://schemas.openxmlformats.org/officeDocument/2006/relationships/oleObject" Target="embeddings/oleObject75.bin"/><Relationship Id="rId180" Type="http://schemas.openxmlformats.org/officeDocument/2006/relationships/image" Target="media/image97.wmf"/><Relationship Id="rId18" Type="http://schemas.openxmlformats.org/officeDocument/2006/relationships/image" Target="media/image5.wmf"/><Relationship Id="rId179" Type="http://schemas.openxmlformats.org/officeDocument/2006/relationships/oleObject" Target="embeddings/oleObject74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3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2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1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0.bin"/><Relationship Id="rId170" Type="http://schemas.openxmlformats.org/officeDocument/2006/relationships/image" Target="media/image92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69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68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67.bin"/><Relationship Id="rId164" Type="http://schemas.openxmlformats.org/officeDocument/2006/relationships/image" Target="media/image89.png"/><Relationship Id="rId163" Type="http://schemas.openxmlformats.org/officeDocument/2006/relationships/image" Target="media/image88.png"/><Relationship Id="rId162" Type="http://schemas.openxmlformats.org/officeDocument/2006/relationships/image" Target="media/image87.png"/><Relationship Id="rId161" Type="http://schemas.openxmlformats.org/officeDocument/2006/relationships/image" Target="media/image86.wmf"/><Relationship Id="rId160" Type="http://schemas.openxmlformats.org/officeDocument/2006/relationships/oleObject" Target="embeddings/oleObject66.bin"/><Relationship Id="rId16" Type="http://schemas.openxmlformats.org/officeDocument/2006/relationships/image" Target="media/image4.wmf"/><Relationship Id="rId159" Type="http://schemas.openxmlformats.org/officeDocument/2006/relationships/image" Target="media/image85.png"/><Relationship Id="rId158" Type="http://schemas.openxmlformats.org/officeDocument/2006/relationships/image" Target="media/image84.png"/><Relationship Id="rId157" Type="http://schemas.openxmlformats.org/officeDocument/2006/relationships/image" Target="media/image83.wmf"/><Relationship Id="rId156" Type="http://schemas.openxmlformats.org/officeDocument/2006/relationships/oleObject" Target="embeddings/oleObject65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4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3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9.wmf"/><Relationship Id="rId148" Type="http://schemas.openxmlformats.org/officeDocument/2006/relationships/oleObject" Target="embeddings/oleObject61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0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76.png"/><Relationship Id="rId142" Type="http://schemas.openxmlformats.org/officeDocument/2006/relationships/image" Target="media/image75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4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2.png"/><Relationship Id="rId135" Type="http://schemas.openxmlformats.org/officeDocument/2006/relationships/image" Target="media/image71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oleObject" Target="embeddings/oleObject51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0.bin"/><Relationship Id="rId124" Type="http://schemas.openxmlformats.org/officeDocument/2006/relationships/oleObject" Target="embeddings/oleObject49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65.png"/><Relationship Id="rId120" Type="http://schemas.openxmlformats.org/officeDocument/2006/relationships/image" Target="media/image64.wmf"/><Relationship Id="rId12" Type="http://schemas.openxmlformats.org/officeDocument/2006/relationships/image" Target="media/image2.wmf"/><Relationship Id="rId119" Type="http://schemas.openxmlformats.org/officeDocument/2006/relationships/oleObject" Target="embeddings/oleObject47.bin"/><Relationship Id="rId118" Type="http://schemas.openxmlformats.org/officeDocument/2006/relationships/image" Target="media/image63.wmf"/><Relationship Id="rId117" Type="http://schemas.openxmlformats.org/officeDocument/2006/relationships/image" Target="media/image62.png"/><Relationship Id="rId116" Type="http://schemas.openxmlformats.org/officeDocument/2006/relationships/image" Target="media/image61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3.bin"/><Relationship Id="rId108" Type="http://schemas.openxmlformats.org/officeDocument/2006/relationships/image" Target="media/image57.png"/><Relationship Id="rId107" Type="http://schemas.openxmlformats.org/officeDocument/2006/relationships/image" Target="media/image56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1B600F-5E1C-43B3-9BAE-6E6E001D7D8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84</Words>
  <Characters>2500</Characters>
  <Lines>34</Lines>
  <Paragraphs>9</Paragraphs>
  <TotalTime>0</TotalTime>
  <ScaleCrop>false</ScaleCrop>
  <LinksUpToDate>false</LinksUpToDate>
  <CharactersWithSpaces>263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17:00:00Z</dcterms:created>
  <dc:creator>学科网试题生产平台</dc:creator>
  <dc:description>3001858754584576</dc:description>
  <cp:lastModifiedBy>上帝掷骰子吗</cp:lastModifiedBy>
  <dcterms:modified xsi:type="dcterms:W3CDTF">2024-07-18T18:16:17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A9BF3E08CD34079A7CCCF8DD0F60994</vt:lpwstr>
  </property>
</Properties>
</file>